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6055" w:rsidRPr="00C86055" w:rsidRDefault="00C86055" w:rsidP="00C86055">
      <w:pPr>
        <w:ind w:firstLine="482"/>
        <w:rPr>
          <w:b/>
          <w:bCs/>
        </w:rPr>
      </w:pPr>
      <w:r w:rsidRPr="00C86055">
        <w:rPr>
          <w:rFonts w:hint="eastAsia"/>
          <w:b/>
          <w:bCs/>
        </w:rPr>
        <w:t>同步电机作业</w:t>
      </w:r>
      <w:r w:rsidRPr="00C86055">
        <w:rPr>
          <w:rFonts w:hint="eastAsia"/>
          <w:b/>
          <w:bCs/>
        </w:rPr>
        <w:t>0</w:t>
      </w:r>
      <w:r w:rsidR="00F51401">
        <w:rPr>
          <w:b/>
          <w:bCs/>
        </w:rPr>
        <w:t>9</w:t>
      </w:r>
      <w:r w:rsidRPr="00C86055">
        <w:rPr>
          <w:rFonts w:hint="eastAsia"/>
          <w:b/>
          <w:bCs/>
        </w:rPr>
        <w:t>（</w:t>
      </w:r>
      <w:r w:rsidR="00030F21">
        <w:rPr>
          <w:rFonts w:hint="eastAsia"/>
          <w:b/>
          <w:bCs/>
        </w:rPr>
        <w:t>同步电机</w:t>
      </w:r>
      <w:r w:rsidR="00F51401">
        <w:rPr>
          <w:rFonts w:hint="eastAsia"/>
          <w:b/>
          <w:bCs/>
        </w:rPr>
        <w:t>不对称运行</w:t>
      </w:r>
      <w:r w:rsidRPr="00C86055">
        <w:rPr>
          <w:rFonts w:hint="eastAsia"/>
          <w:b/>
          <w:bCs/>
        </w:rPr>
        <w:t>）</w:t>
      </w:r>
    </w:p>
    <w:p w:rsidR="00F51401" w:rsidRDefault="00F51401" w:rsidP="00F51401">
      <w:pPr>
        <w:rPr>
          <w:bCs/>
        </w:rPr>
      </w:pPr>
      <w:r w:rsidRPr="00F51401">
        <w:rPr>
          <w:bCs/>
        </w:rPr>
        <w:t xml:space="preserve">T16 </w:t>
      </w:r>
      <w:r w:rsidRPr="00F51401">
        <w:rPr>
          <w:rFonts w:hint="eastAsia"/>
          <w:bCs/>
        </w:rPr>
        <w:t>说明同步电机负序电抗的物理意义，负序电抗的大小和说明因素有关？为什么负序电抗比正序电抗小很多？比较实心转子与钢板转子、有阻尼绕组与无阻尼绕组负序电抗的大小。</w:t>
      </w:r>
    </w:p>
    <w:p w:rsidR="00F51401" w:rsidRDefault="00F51401" w:rsidP="00F51401">
      <w:pPr>
        <w:rPr>
          <w:bCs/>
        </w:rPr>
      </w:pPr>
      <w:r>
        <w:rPr>
          <w:rFonts w:hint="eastAsia"/>
          <w:bCs/>
        </w:rPr>
        <w:t>答：</w:t>
      </w:r>
    </w:p>
    <w:p w:rsidR="00F51401" w:rsidRPr="00F51401" w:rsidRDefault="00F51401" w:rsidP="00F51401">
      <w:pPr>
        <w:rPr>
          <w:rFonts w:hint="eastAsia"/>
          <w:bCs/>
        </w:rPr>
      </w:pPr>
    </w:p>
    <w:p w:rsidR="00F51401" w:rsidRPr="00F51401" w:rsidRDefault="00F51401" w:rsidP="00F51401">
      <w:pPr>
        <w:rPr>
          <w:bCs/>
        </w:rPr>
      </w:pPr>
      <w:r w:rsidRPr="00F51401">
        <w:rPr>
          <w:bCs/>
        </w:rPr>
        <w:t xml:space="preserve">T17 </w:t>
      </w:r>
      <w:r w:rsidRPr="00F51401">
        <w:rPr>
          <w:rFonts w:hint="eastAsia"/>
          <w:bCs/>
        </w:rPr>
        <w:t>有一台凸极同步电动机，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F51401">
        <w:rPr>
          <w:bCs/>
        </w:rPr>
        <w:t>=500 kVA</w:t>
      </w:r>
      <w:r w:rsidRPr="00F51401">
        <w:rPr>
          <w:rFonts w:hint="eastAsia"/>
          <w:bCs/>
        </w:rPr>
        <w:t>，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F51401">
        <w:rPr>
          <w:bCs/>
        </w:rPr>
        <w:t>=6.3kV</w:t>
      </w:r>
      <w:r w:rsidRPr="00F51401">
        <w:rPr>
          <w:rFonts w:hint="eastAsia"/>
          <w:bCs/>
        </w:rPr>
        <w:t>，</w:t>
      </w:r>
      <w:r w:rsidRPr="00F51401">
        <w:rPr>
          <w:bCs/>
        </w:rPr>
        <w:t xml:space="preserve"> Y</w:t>
      </w:r>
      <w:r w:rsidRPr="00F51401">
        <w:rPr>
          <w:rFonts w:hint="eastAsia"/>
          <w:bCs/>
        </w:rPr>
        <w:t>接线，</w:t>
      </w:r>
      <w:r w:rsidRPr="00F51401">
        <w:rPr>
          <w:rFonts w:hint="eastAsia"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bCs/>
          <w:iCs/>
        </w:rPr>
        <w:t>=</w:t>
      </w:r>
      <w:r w:rsidRPr="00F51401">
        <w:rPr>
          <w:bCs/>
        </w:rPr>
        <w:t>0.8(</w:t>
      </w:r>
      <w:r w:rsidRPr="00F51401">
        <w:rPr>
          <w:rFonts w:hint="eastAsia"/>
          <w:bCs/>
        </w:rPr>
        <w:t>滞后），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F51401">
        <w:rPr>
          <w:bCs/>
        </w:rPr>
        <w:t>=750 r/min</w:t>
      </w:r>
      <w:r w:rsidRPr="00F51401">
        <w:rPr>
          <w:rFonts w:hint="eastAsia"/>
          <w:bCs/>
        </w:rPr>
        <w:t>，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F51401">
        <w:rPr>
          <w:bCs/>
        </w:rPr>
        <w:t>=50Hz</w:t>
      </w:r>
      <w:r w:rsidRPr="00F51401">
        <w:rPr>
          <w:rFonts w:hint="eastAsia"/>
          <w:bCs/>
        </w:rPr>
        <w:t>，忽略电枢电阻，同步电抗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d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F51401">
        <w:rPr>
          <w:bCs/>
        </w:rPr>
        <w:t xml:space="preserve">=1.31, 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F51401">
        <w:rPr>
          <w:bCs/>
        </w:rPr>
        <w:t>=0.77</w:t>
      </w:r>
      <w:r w:rsidRPr="00F51401">
        <w:rPr>
          <w:rFonts w:hint="eastAsia"/>
          <w:bCs/>
        </w:rPr>
        <w:t>，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el-GR"/>
              </w:rPr>
              <m:t>σ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F51401">
        <w:rPr>
          <w:bCs/>
        </w:rPr>
        <w:t xml:space="preserve">=0.103, 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X‘</m:t>
            </m:r>
          </m:e>
          <m:sub>
            <m:r>
              <w:rPr>
                <w:rFonts w:ascii="Cambria Math" w:hAnsi="Cambria Math"/>
              </w:rPr>
              <m:t>d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F51401">
        <w:rPr>
          <w:bCs/>
        </w:rPr>
        <w:t>=0.30</w:t>
      </w:r>
      <w:r w:rsidRPr="00F51401">
        <w:rPr>
          <w:rFonts w:hint="eastAsia"/>
          <w:bCs/>
        </w:rPr>
        <w:t>，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-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F51401">
        <w:rPr>
          <w:bCs/>
        </w:rPr>
        <w:t>=0.48</w:t>
      </w:r>
      <w:r w:rsidRPr="00F51401">
        <w:rPr>
          <w:rFonts w:hint="eastAsia"/>
          <w:bCs/>
        </w:rPr>
        <w:t>，忽略电枢电阻，求空载电压为</w:t>
      </w:r>
      <w:r w:rsidRPr="00F51401">
        <w:rPr>
          <w:rFonts w:hint="eastAsia"/>
          <w:b/>
          <w:bCs/>
          <w:color w:val="FF0000"/>
        </w:rPr>
        <w:t>额定电压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  <w:color w:val="FF000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N</m:t>
            </m:r>
          </m:sub>
        </m:sSub>
      </m:oMath>
      <w:r w:rsidRPr="00F51401">
        <w:rPr>
          <w:rFonts w:hint="eastAsia"/>
          <w:b/>
          <w:bCs/>
          <w:color w:val="FF0000"/>
        </w:rPr>
        <w:t>时</w:t>
      </w:r>
      <w:r w:rsidRPr="00F51401">
        <w:rPr>
          <w:rFonts w:hint="eastAsia"/>
          <w:bCs/>
        </w:rPr>
        <w:t>发生线线间短路的电流及各相电压。</w:t>
      </w:r>
    </w:p>
    <w:p w:rsidR="00F51401" w:rsidRPr="00F51401" w:rsidRDefault="00F51401" w:rsidP="00AE39C7">
      <w:pPr>
        <w:rPr>
          <w:rFonts w:hint="eastAsia"/>
          <w:bCs/>
        </w:rPr>
      </w:pPr>
      <w:r>
        <w:rPr>
          <w:rFonts w:hint="eastAsia"/>
          <w:bCs/>
        </w:rPr>
        <w:t>解：额定电流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eastAsia="微软雅黑" w:hAnsi="Cambria Math"/>
              </w:rPr>
              <m:t>(</m:t>
            </m:r>
            <m:rad>
              <m:radPr>
                <m:degHide m:val="1"/>
                <m:ctrlPr>
                  <w:rPr>
                    <w:rFonts w:ascii="Cambria Math" w:eastAsia="微软雅黑" w:hAnsi="Cambria Math"/>
                    <w:bCs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deg>
              <m:e>
                <m:r>
                  <w:rPr>
                    <w:rFonts w:ascii="Cambria Math" w:hAnsi="Cambria Math"/>
                  </w:rPr>
                  <m:t>3U</m:t>
                </m:r>
              </m:e>
            </m:rad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  <w:bCs/>
          <w:iCs/>
        </w:rPr>
        <w:t>=45.82</w:t>
      </w:r>
      <w:r>
        <w:rPr>
          <w:bCs/>
          <w:iCs/>
        </w:rPr>
        <w:t xml:space="preserve"> </w:t>
      </w:r>
      <w:r>
        <w:rPr>
          <w:rFonts w:hint="eastAsia"/>
          <w:bCs/>
          <w:iCs/>
        </w:rPr>
        <w:t>A</w:t>
      </w:r>
      <w:r>
        <w:rPr>
          <w:bCs/>
          <w:iCs/>
        </w:rPr>
        <w:t xml:space="preserve">     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sSubSup>
              <m:sSubSup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+</m:t>
                </m:r>
              </m:sub>
              <m:sup>
                <m:r>
                  <w:rPr>
                    <w:rFonts w:ascii="Cambria Math" w:hAnsi="Cambria Math"/>
                  </w:rPr>
                  <m:t>*</m:t>
                </m:r>
              </m:sup>
            </m:sSubSup>
            <m: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d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F51401">
        <w:rPr>
          <w:bCs/>
        </w:rPr>
        <w:t>=1.31</w:t>
      </w:r>
    </w:p>
    <w:p w:rsidR="00F51401" w:rsidRDefault="00F51401" w:rsidP="00AE39C7">
      <w:r w:rsidRPr="00F51401">
        <w:rPr>
          <w:rFonts w:hint="eastAsia"/>
          <w:bCs/>
        </w:rPr>
        <w:t>两相短路电流</w:t>
      </w:r>
      <w:r>
        <w:rPr>
          <w:rFonts w:hint="eastAsia"/>
          <w:bCs/>
        </w:rPr>
        <w:t xml:space="preserve"> </w:t>
      </w:r>
      <w:r w:rsidRPr="00C10C1D">
        <w:rPr>
          <w:position w:val="-30"/>
        </w:rPr>
        <w:object w:dxaOrig="14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in;height:37pt" o:ole="">
            <v:imagedata r:id="rId7" o:title=""/>
          </v:shape>
          <o:OLEObject Type="Embed" ProgID="Equation.DSMT4" ShapeID="_x0000_i1061" DrawAspect="Content" ObjectID="_1593004434" r:id="rId8"/>
        </w:object>
      </w:r>
      <w:r w:rsidR="00970049">
        <w:t>=1.732</w:t>
      </w:r>
      <w:r w:rsidR="00970049">
        <w:rPr>
          <w:rFonts w:hint="eastAsia"/>
        </w:rPr>
        <w:t>×</w:t>
      </w:r>
      <w:r w:rsidR="00970049">
        <w:t>1.0</w:t>
      </w:r>
      <w:r w:rsidR="00970049">
        <w:rPr>
          <w:rFonts w:hint="eastAsia"/>
        </w:rPr>
        <w:t>/(1.31+0.48)=</w:t>
      </w:r>
      <w:r w:rsidR="00970049">
        <w:t>0.9676</w:t>
      </w:r>
    </w:p>
    <w:p w:rsidR="00970049" w:rsidRDefault="00970049" w:rsidP="00970049">
      <w:pPr>
        <w:ind w:firstLineChars="900" w:firstLine="2160"/>
        <w:rPr>
          <w:bCs/>
          <w:iCs/>
        </w:rPr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k2</m:t>
            </m:r>
          </m:sub>
        </m:sSub>
      </m:oMath>
      <w:r>
        <w:rPr>
          <w:rFonts w:hint="eastAsia"/>
          <w:bCs/>
          <w:iCs/>
        </w:rPr>
        <w:t>=0.</w:t>
      </w:r>
      <w:r>
        <w:rPr>
          <w:bCs/>
          <w:iCs/>
        </w:rPr>
        <w:t>9676</w:t>
      </w:r>
      <w:r>
        <w:rPr>
          <w:rFonts w:hint="eastAsia"/>
          <w:bCs/>
          <w:iCs/>
        </w:rPr>
        <w:t>×</w:t>
      </w:r>
      <w:r>
        <w:rPr>
          <w:rFonts w:hint="eastAsia"/>
          <w:bCs/>
          <w:iCs/>
        </w:rPr>
        <w:t>45.82=</w:t>
      </w:r>
      <w:r>
        <w:rPr>
          <w:bCs/>
          <w:iCs/>
        </w:rPr>
        <w:t>44.34</w:t>
      </w:r>
      <w:r>
        <w:rPr>
          <w:rFonts w:hint="eastAsia"/>
          <w:bCs/>
          <w:iCs/>
        </w:rPr>
        <w:t>A</w:t>
      </w:r>
    </w:p>
    <w:p w:rsidR="00970049" w:rsidRPr="00F51401" w:rsidRDefault="00970049" w:rsidP="00AE39C7">
      <w:pPr>
        <w:rPr>
          <w:rFonts w:hint="eastAsia"/>
          <w:bCs/>
        </w:rPr>
      </w:pPr>
      <w:r w:rsidRPr="00970049">
        <w:rPr>
          <w:rFonts w:hint="eastAsia"/>
          <w:bCs/>
        </w:rPr>
        <w:t>开路相</w:t>
      </w:r>
      <w:r>
        <w:rPr>
          <w:rFonts w:hint="eastAsia"/>
          <w:bCs/>
        </w:rPr>
        <w:t>电压</w:t>
      </w:r>
      <w:r w:rsidRPr="00C10C1D">
        <w:rPr>
          <w:position w:val="-30"/>
        </w:rPr>
        <w:object w:dxaOrig="1760" w:dyaOrig="720">
          <v:shape id="_x0000_i1064" type="#_x0000_t75" style="width:88pt;height:36pt" o:ole="">
            <v:imagedata r:id="rId9" o:title=""/>
          </v:shape>
          <o:OLEObject Type="Embed" ProgID="Equation.DSMT4" ShapeID="_x0000_i1064" DrawAspect="Content" ObjectID="_1593004435" r:id="rId10"/>
        </w:object>
      </w:r>
      <w:r>
        <w:rPr>
          <w:rFonts w:hint="eastAsia"/>
        </w:rPr>
        <w:t>=</w:t>
      </w:r>
      <w:r>
        <w:t>0.5363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eastAsia"/>
          <w:bCs/>
          <w:iCs/>
        </w:rPr>
        <w:t>=</w:t>
      </w:r>
      <w:r>
        <w:rPr>
          <w:bCs/>
          <w:iCs/>
        </w:rPr>
        <w:t>1950.7V</w:t>
      </w:r>
    </w:p>
    <w:p w:rsidR="00970049" w:rsidRDefault="00970049" w:rsidP="00970049">
      <w:pPr>
        <w:rPr>
          <w:bCs/>
          <w:iCs/>
        </w:rPr>
      </w:pPr>
      <w:r>
        <w:rPr>
          <w:rFonts w:hint="eastAsia"/>
          <w:bCs/>
        </w:rPr>
        <w:t>短</w:t>
      </w:r>
      <w:r w:rsidRPr="00970049">
        <w:rPr>
          <w:rFonts w:hint="eastAsia"/>
          <w:bCs/>
        </w:rPr>
        <w:t>路相</w:t>
      </w:r>
      <w:r>
        <w:rPr>
          <w:rFonts w:hint="eastAsia"/>
          <w:bCs/>
        </w:rPr>
        <w:t>电压</w:t>
      </w:r>
      <w:r w:rsidRPr="00970049">
        <w:rPr>
          <w:position w:val="-24"/>
        </w:rPr>
        <w:object w:dxaOrig="1579" w:dyaOrig="620">
          <v:shape id="_x0000_i1067" type="#_x0000_t75" style="width:79pt;height:31pt" o:ole="">
            <v:imagedata r:id="rId11" o:title=""/>
          </v:shape>
          <o:OLEObject Type="Embed" ProgID="Equation.DSMT4" ShapeID="_x0000_i1067" DrawAspect="Content" ObjectID="_1593004436" r:id="rId12"/>
        </w:object>
      </w:r>
      <w:r>
        <w:rPr>
          <w:rFonts w:hint="eastAsia"/>
        </w:rPr>
        <w:t>=</w:t>
      </w:r>
      <w:r>
        <w:t>0.2682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>
        <w:rPr>
          <w:rFonts w:hint="eastAsia"/>
          <w:bCs/>
          <w:iCs/>
        </w:rPr>
        <w:t>=</w:t>
      </w:r>
      <w:r>
        <w:rPr>
          <w:bCs/>
          <w:iCs/>
        </w:rPr>
        <w:t>975.36</w:t>
      </w:r>
      <w:r>
        <w:rPr>
          <w:bCs/>
          <w:iCs/>
        </w:rPr>
        <w:t>V</w:t>
      </w:r>
    </w:p>
    <w:p w:rsidR="00970049" w:rsidRDefault="00970049" w:rsidP="00970049">
      <w:pPr>
        <w:rPr>
          <w:bCs/>
          <w:iCs/>
        </w:rPr>
      </w:pPr>
      <w:r w:rsidRPr="00970049">
        <w:rPr>
          <w:rFonts w:hint="eastAsia"/>
          <w:bCs/>
        </w:rPr>
        <w:t>开路相到短路相电压</w:t>
      </w:r>
      <w:r w:rsidRPr="00C10C1D">
        <w:rPr>
          <w:position w:val="-30"/>
        </w:rPr>
        <w:object w:dxaOrig="1840" w:dyaOrig="720">
          <v:shape id="_x0000_i1070" type="#_x0000_t75" style="width:92pt;height:36pt" o:ole="">
            <v:imagedata r:id="rId13" o:title=""/>
          </v:shape>
          <o:OLEObject Type="Embed" ProgID="Equation.DSMT4" ShapeID="_x0000_i1070" DrawAspect="Content" ObjectID="_1593004437" r:id="rId14"/>
        </w:object>
      </w:r>
      <w:r>
        <w:rPr>
          <w:rFonts w:hint="eastAsia"/>
        </w:rPr>
        <w:t>=</w:t>
      </w:r>
      <w:r>
        <w:t>0.8045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A</m:t>
            </m:r>
            <m:r>
              <w:rPr>
                <w:rFonts w:ascii="Cambria Math" w:hAnsi="Cambria Math" w:hint="eastAsia"/>
              </w:rPr>
              <m:t>B</m:t>
            </m:r>
          </m:sub>
        </m:sSub>
      </m:oMath>
      <w:r>
        <w:rPr>
          <w:rFonts w:hint="eastAsia"/>
          <w:bCs/>
          <w:iCs/>
        </w:rPr>
        <w:t>=</w:t>
      </w:r>
      <w:r>
        <w:rPr>
          <w:bCs/>
          <w:iCs/>
        </w:rPr>
        <w:t>2926.1</w:t>
      </w:r>
      <w:r>
        <w:rPr>
          <w:bCs/>
          <w:iCs/>
        </w:rPr>
        <w:t>V</w:t>
      </w:r>
      <w:bookmarkStart w:id="0" w:name="_GoBack"/>
      <w:bookmarkEnd w:id="0"/>
    </w:p>
    <w:sectPr w:rsidR="00970049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0E27" w:rsidRDefault="00810E27" w:rsidP="000A2C55">
      <w:pPr>
        <w:spacing w:line="240" w:lineRule="auto"/>
      </w:pPr>
      <w:r>
        <w:separator/>
      </w:r>
    </w:p>
  </w:endnote>
  <w:endnote w:type="continuationSeparator" w:id="0">
    <w:p w:rsidR="00810E27" w:rsidRDefault="00810E27" w:rsidP="000A2C5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0E27" w:rsidRDefault="00810E27" w:rsidP="000A2C55">
      <w:pPr>
        <w:spacing w:line="240" w:lineRule="auto"/>
      </w:pPr>
      <w:r>
        <w:separator/>
      </w:r>
    </w:p>
  </w:footnote>
  <w:footnote w:type="continuationSeparator" w:id="0">
    <w:p w:rsidR="00810E27" w:rsidRDefault="00810E27" w:rsidP="000A2C5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9B3187"/>
    <w:multiLevelType w:val="hybridMultilevel"/>
    <w:tmpl w:val="6AA22A4A"/>
    <w:lvl w:ilvl="0" w:tplc="D1B49A5E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B3B6D84A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06EC063A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5C1273B4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3A1E1D3C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CCD0D18C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8750A632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737A727C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9148DD24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F9395D"/>
    <w:multiLevelType w:val="hybridMultilevel"/>
    <w:tmpl w:val="B126A84C"/>
    <w:lvl w:ilvl="0" w:tplc="EC2E536A">
      <w:start w:val="1"/>
      <w:numFmt w:val="decimal"/>
      <w:pStyle w:val="A61-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45B"/>
    <w:rsid w:val="0002670E"/>
    <w:rsid w:val="00030F21"/>
    <w:rsid w:val="0003545B"/>
    <w:rsid w:val="00092DFF"/>
    <w:rsid w:val="000A2C55"/>
    <w:rsid w:val="000C294C"/>
    <w:rsid w:val="000D240D"/>
    <w:rsid w:val="000D2AB3"/>
    <w:rsid w:val="001113E1"/>
    <w:rsid w:val="00135212"/>
    <w:rsid w:val="00141EAC"/>
    <w:rsid w:val="00146020"/>
    <w:rsid w:val="00162DCE"/>
    <w:rsid w:val="001662AE"/>
    <w:rsid w:val="0019002F"/>
    <w:rsid w:val="001A394B"/>
    <w:rsid w:val="001E2A0C"/>
    <w:rsid w:val="001F73E5"/>
    <w:rsid w:val="00217429"/>
    <w:rsid w:val="002B0364"/>
    <w:rsid w:val="002C04F0"/>
    <w:rsid w:val="002D39BE"/>
    <w:rsid w:val="002E3068"/>
    <w:rsid w:val="002E356E"/>
    <w:rsid w:val="003103B8"/>
    <w:rsid w:val="003370D9"/>
    <w:rsid w:val="00391CCF"/>
    <w:rsid w:val="00397620"/>
    <w:rsid w:val="003F29AD"/>
    <w:rsid w:val="0041197F"/>
    <w:rsid w:val="0045456D"/>
    <w:rsid w:val="00465E69"/>
    <w:rsid w:val="004A440D"/>
    <w:rsid w:val="004C2004"/>
    <w:rsid w:val="00507795"/>
    <w:rsid w:val="005610A4"/>
    <w:rsid w:val="00575133"/>
    <w:rsid w:val="005E6F03"/>
    <w:rsid w:val="007846D7"/>
    <w:rsid w:val="007F2F50"/>
    <w:rsid w:val="00810E27"/>
    <w:rsid w:val="00825EA3"/>
    <w:rsid w:val="00847B9F"/>
    <w:rsid w:val="008D16DE"/>
    <w:rsid w:val="00924908"/>
    <w:rsid w:val="00964693"/>
    <w:rsid w:val="00970049"/>
    <w:rsid w:val="009C4B0D"/>
    <w:rsid w:val="009D2013"/>
    <w:rsid w:val="009D7D22"/>
    <w:rsid w:val="00A145F8"/>
    <w:rsid w:val="00A424EF"/>
    <w:rsid w:val="00A60AAC"/>
    <w:rsid w:val="00A71592"/>
    <w:rsid w:val="00AE39C7"/>
    <w:rsid w:val="00AE71AC"/>
    <w:rsid w:val="00C15C96"/>
    <w:rsid w:val="00C17025"/>
    <w:rsid w:val="00C47DB1"/>
    <w:rsid w:val="00C6206E"/>
    <w:rsid w:val="00C86055"/>
    <w:rsid w:val="00D21DDC"/>
    <w:rsid w:val="00D24566"/>
    <w:rsid w:val="00D3529C"/>
    <w:rsid w:val="00EB75A8"/>
    <w:rsid w:val="00F51401"/>
    <w:rsid w:val="00F53BAA"/>
    <w:rsid w:val="00F70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8CDF5"/>
  <w15:chartTrackingRefBased/>
  <w15:docId w15:val="{0F98DD15-7A95-42EF-9761-11292C777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545B"/>
    <w:pPr>
      <w:widowControl w:val="0"/>
      <w:spacing w:line="400" w:lineRule="atLeast"/>
      <w:ind w:firstLineChars="200" w:firstLine="480"/>
      <w:jc w:val="both"/>
      <w:textAlignment w:val="baseline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eastAsia="黑体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eastAsia="黑体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="200"/>
      <w:jc w:val="left"/>
    </w:pPr>
    <w:rPr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</w:pPr>
    <w:rPr>
      <w:bCs/>
      <w:kern w:val="0"/>
      <w:szCs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eastAsia="楷体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</w:pPr>
    <w:rPr>
      <w:rFonts w:eastAsia="黑体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bCs/>
      <w:kern w:val="0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eastAsia="楷体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position w:val="-14"/>
      <w:szCs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customStyle="1" w:styleId="A61-">
    <w:name w:val="A61-问题"/>
    <w:basedOn w:val="A6-2"/>
    <w:next w:val="a"/>
    <w:qFormat/>
    <w:rsid w:val="0003545B"/>
    <w:pPr>
      <w:numPr>
        <w:numId w:val="4"/>
      </w:numPr>
      <w:spacing w:before="120" w:line="440" w:lineRule="atLeast"/>
      <w:ind w:firstLineChars="0" w:firstLine="0"/>
    </w:pPr>
    <w:rPr>
      <w:color w:val="7030A0"/>
      <w:szCs w:val="44"/>
    </w:rPr>
  </w:style>
  <w:style w:type="paragraph" w:customStyle="1" w:styleId="006">
    <w:name w:val="006(文，解答)"/>
    <w:basedOn w:val="a"/>
    <w:next w:val="a"/>
    <w:link w:val="006Char"/>
    <w:rsid w:val="0003545B"/>
    <w:pPr>
      <w:spacing w:line="360" w:lineRule="auto"/>
      <w:ind w:left="200" w:hangingChars="200" w:hanging="200"/>
      <w:textAlignment w:val="auto"/>
    </w:pPr>
    <w:rPr>
      <w:bCs/>
      <w:color w:val="0000FF"/>
      <w:szCs w:val="24"/>
    </w:rPr>
  </w:style>
  <w:style w:type="character" w:customStyle="1" w:styleId="006Char">
    <w:name w:val="006(文，解答) Char"/>
    <w:basedOn w:val="a0"/>
    <w:link w:val="006"/>
    <w:rsid w:val="0003545B"/>
    <w:rPr>
      <w:rFonts w:ascii="Times New Roman" w:eastAsia="宋体" w:hAnsi="Times New Roman" w:cs="Times New Roman"/>
      <w:bCs/>
      <w:color w:val="0000FF"/>
      <w:sz w:val="24"/>
      <w:szCs w:val="24"/>
    </w:rPr>
  </w:style>
  <w:style w:type="character" w:styleId="a3">
    <w:name w:val="Placeholder Text"/>
    <w:basedOn w:val="a0"/>
    <w:uiPriority w:val="99"/>
    <w:semiHidden/>
    <w:rsid w:val="00575133"/>
    <w:rPr>
      <w:color w:val="808080"/>
    </w:rPr>
  </w:style>
  <w:style w:type="table" w:styleId="a4">
    <w:name w:val="Table Grid"/>
    <w:basedOn w:val="a1"/>
    <w:uiPriority w:val="39"/>
    <w:rsid w:val="005751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0A2C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A2C55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A2C55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A2C55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030F21"/>
    <w:pPr>
      <w:widowControl/>
      <w:spacing w:line="240" w:lineRule="auto"/>
      <w:ind w:firstLine="420"/>
      <w:jc w:val="left"/>
      <w:textAlignment w:val="auto"/>
    </w:pPr>
    <w:rPr>
      <w:rFonts w:ascii="宋体" w:hAnsi="宋体" w:cs="宋体"/>
      <w:kern w:val="0"/>
      <w:szCs w:val="24"/>
    </w:rPr>
  </w:style>
  <w:style w:type="paragraph" w:styleId="aa">
    <w:name w:val="Normal (Web)"/>
    <w:basedOn w:val="a"/>
    <w:uiPriority w:val="99"/>
    <w:semiHidden/>
    <w:unhideWhenUsed/>
    <w:rsid w:val="005E6F03"/>
    <w:pPr>
      <w:widowControl/>
      <w:spacing w:before="100" w:beforeAutospacing="1" w:after="100" w:afterAutospacing="1" w:line="240" w:lineRule="auto"/>
      <w:ind w:firstLineChars="0" w:firstLine="0"/>
      <w:jc w:val="left"/>
      <w:textAlignment w:val="auto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0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2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4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7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5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8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2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4</TotalTime>
  <Pages>1</Pages>
  <Words>101</Words>
  <Characters>578</Characters>
  <Application>Microsoft Office Word</Application>
  <DocSecurity>0</DocSecurity>
  <Lines>4</Lines>
  <Paragraphs>1</Paragraphs>
  <ScaleCrop>false</ScaleCrop>
  <Company/>
  <LinksUpToDate>false</LinksUpToDate>
  <CharactersWithSpaces>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14</cp:revision>
  <dcterms:created xsi:type="dcterms:W3CDTF">2018-07-11T06:46:00Z</dcterms:created>
  <dcterms:modified xsi:type="dcterms:W3CDTF">2018-07-13T08:27:00Z</dcterms:modified>
</cp:coreProperties>
</file>